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05C57C" w14:textId="011DC4B9" w:rsidR="00845650" w:rsidRPr="008312CB" w:rsidRDefault="00845650" w:rsidP="00845650">
      <w:pPr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Worksheet 2</w:t>
      </w:r>
    </w:p>
    <w:p w14:paraId="5FDBAA16" w14:textId="5DAF8EF5" w:rsidR="00323977" w:rsidRDefault="00323977" w:rsidP="00323977"/>
    <w:p w14:paraId="09190894" w14:textId="77777777" w:rsidR="00323977" w:rsidRPr="0028240C" w:rsidRDefault="009E2AE7" w:rsidP="00323977">
      <w:pPr>
        <w:pStyle w:val="ListParagraph"/>
        <w:numPr>
          <w:ilvl w:val="0"/>
          <w:numId w:val="4"/>
        </w:numPr>
      </w:pPr>
      <w:r w:rsidRPr="007A519E">
        <w:rPr>
          <w:position w:val="-28"/>
        </w:rPr>
        <w:object w:dxaOrig="680" w:dyaOrig="700" w14:anchorId="795A6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35pt" o:ole="">
            <v:imagedata r:id="rId9" o:title=""/>
          </v:shape>
          <o:OLEObject Type="Embed" ProgID="Equation.DSMT4" ShapeID="_x0000_i1025" DrawAspect="Content" ObjectID="_1324407751" r:id="rId10"/>
        </w:object>
      </w:r>
    </w:p>
    <w:p w14:paraId="2C3990C5" w14:textId="77777777" w:rsidR="0028240C" w:rsidRDefault="0028240C" w:rsidP="0028240C"/>
    <w:p w14:paraId="70C551D9" w14:textId="77777777" w:rsidR="001E3B87" w:rsidRDefault="001E3B87" w:rsidP="0028240C"/>
    <w:p w14:paraId="1D0B82F5" w14:textId="77777777" w:rsidR="004A61D4" w:rsidRDefault="004A61D4" w:rsidP="0028240C"/>
    <w:p w14:paraId="0A1CE976" w14:textId="77777777" w:rsidR="0028240C" w:rsidRDefault="0028240C" w:rsidP="0028240C"/>
    <w:p w14:paraId="33958505" w14:textId="77777777" w:rsidR="0028240C" w:rsidRDefault="0028240C" w:rsidP="0028240C"/>
    <w:p w14:paraId="206ACF8A" w14:textId="7C1906F1" w:rsidR="009E2AE7" w:rsidRDefault="0028240C" w:rsidP="009E2AE7">
      <w:pPr>
        <w:pStyle w:val="ListParagraph"/>
        <w:numPr>
          <w:ilvl w:val="0"/>
          <w:numId w:val="4"/>
        </w:numPr>
      </w:pPr>
      <w:r w:rsidRPr="007A519E">
        <w:rPr>
          <w:position w:val="-28"/>
        </w:rPr>
        <w:object w:dxaOrig="800" w:dyaOrig="700" w14:anchorId="1C86D517">
          <v:shape id="_x0000_i1216" type="#_x0000_t75" style="width:40pt;height:35pt" o:ole="">
            <v:imagedata r:id="rId11" o:title=""/>
          </v:shape>
          <o:OLEObject Type="Embed" ProgID="Equation.DSMT4" ShapeID="_x0000_i1216" DrawAspect="Content" ObjectID="_1324407752" r:id="rId12"/>
        </w:object>
      </w:r>
    </w:p>
    <w:p w14:paraId="54F5D89B" w14:textId="77777777" w:rsidR="009E2AE7" w:rsidRDefault="009E2AE7" w:rsidP="009E2AE7"/>
    <w:p w14:paraId="5DABA6E0" w14:textId="77777777" w:rsidR="004A61D4" w:rsidRDefault="004A61D4" w:rsidP="009E2AE7"/>
    <w:p w14:paraId="147AC2F3" w14:textId="77777777" w:rsidR="004A61D4" w:rsidRDefault="004A61D4" w:rsidP="009E2AE7"/>
    <w:p w14:paraId="3CA89655" w14:textId="746D9F14" w:rsidR="00323977" w:rsidRDefault="00323977" w:rsidP="00323977">
      <w:pPr>
        <w:pStyle w:val="ListParagraph"/>
      </w:pPr>
    </w:p>
    <w:p w14:paraId="123502C7" w14:textId="77777777" w:rsidR="0028240C" w:rsidRDefault="0028240C" w:rsidP="00323977">
      <w:pPr>
        <w:pStyle w:val="ListParagraph"/>
      </w:pPr>
    </w:p>
    <w:p w14:paraId="409FEAD8" w14:textId="2009B834" w:rsidR="009E2AE7" w:rsidRDefault="0028240C" w:rsidP="009E2AE7">
      <w:pPr>
        <w:pStyle w:val="ListParagraph"/>
        <w:numPr>
          <w:ilvl w:val="0"/>
          <w:numId w:val="4"/>
        </w:numPr>
      </w:pPr>
      <w:r w:rsidRPr="00640F34">
        <w:rPr>
          <w:position w:val="-30"/>
        </w:rPr>
        <w:object w:dxaOrig="1680" w:dyaOrig="720" w14:anchorId="0EDDBFF9">
          <v:shape id="_x0000_i1219" type="#_x0000_t75" style="width:84pt;height:36pt" o:ole="">
            <v:imagedata r:id="rId13" o:title=""/>
          </v:shape>
          <o:OLEObject Type="Embed" ProgID="Equation.DSMT4" ShapeID="_x0000_i1219" DrawAspect="Content" ObjectID="_1324407753" r:id="rId14"/>
        </w:object>
      </w:r>
      <w:r w:rsidR="004A4B59" w:rsidRPr="004A4B59">
        <w:t xml:space="preserve"> </w:t>
      </w:r>
    </w:p>
    <w:p w14:paraId="5201374F" w14:textId="08BC397C" w:rsidR="00323977" w:rsidRDefault="00323977" w:rsidP="004A61D4"/>
    <w:p w14:paraId="44959AFA" w14:textId="77777777" w:rsidR="004A61D4" w:rsidRDefault="004A61D4" w:rsidP="004A61D4"/>
    <w:p w14:paraId="1D2DD038" w14:textId="77777777" w:rsidR="004A61D4" w:rsidRDefault="004A61D4" w:rsidP="004A61D4"/>
    <w:p w14:paraId="034C03F4" w14:textId="77777777" w:rsidR="0028240C" w:rsidRDefault="0028240C" w:rsidP="004A61D4"/>
    <w:p w14:paraId="16406409" w14:textId="77777777" w:rsidR="0028240C" w:rsidRDefault="0028240C" w:rsidP="004A61D4"/>
    <w:p w14:paraId="4FA69A0A" w14:textId="77777777" w:rsidR="004A61D4" w:rsidRPr="004A61D4" w:rsidRDefault="00A97335" w:rsidP="00323977">
      <w:pPr>
        <w:pStyle w:val="ListParagraph"/>
        <w:numPr>
          <w:ilvl w:val="0"/>
          <w:numId w:val="4"/>
        </w:numPr>
      </w:pPr>
      <w:r>
        <w:t>Given</w:t>
      </w:r>
      <w:r w:rsidRPr="0069483F">
        <w:rPr>
          <w:position w:val="-14"/>
        </w:rPr>
        <w:object w:dxaOrig="560" w:dyaOrig="420" w14:anchorId="1AD4F111">
          <v:shape id="_x0000_i1072" type="#_x0000_t75" style="width:28pt;height:21pt" o:ole="">
            <v:imagedata r:id="rId15" o:title=""/>
          </v:shape>
          <o:OLEObject Type="Embed" ProgID="Equation.DSMT4" ShapeID="_x0000_i1072" DrawAspect="Content" ObjectID="_1324407754" r:id="rId16"/>
        </w:object>
      </w:r>
      <w:r>
        <w:t>,</w:t>
      </w:r>
      <w:r w:rsidR="0028240C">
        <w:t xml:space="preserve"> </w:t>
      </w:r>
      <w:r w:rsidRPr="0069483F">
        <w:rPr>
          <w:position w:val="-28"/>
        </w:rPr>
        <w:object w:dxaOrig="880" w:dyaOrig="700" w14:anchorId="3D26343E">
          <v:shape id="_x0000_i1075" type="#_x0000_t75" style="width:44pt;height:35pt" o:ole="">
            <v:imagedata r:id="rId17" o:title=""/>
          </v:shape>
          <o:OLEObject Type="Embed" ProgID="Equation.DSMT4" ShapeID="_x0000_i1075" DrawAspect="Content" ObjectID="_1324407755" r:id="rId18"/>
        </w:object>
      </w:r>
    </w:p>
    <w:p w14:paraId="3A67333A" w14:textId="77777777" w:rsidR="004A61D4" w:rsidRDefault="004A61D4" w:rsidP="004A61D4"/>
    <w:p w14:paraId="13B3BF8C" w14:textId="45704939" w:rsidR="00323977" w:rsidRDefault="00323977" w:rsidP="004A61D4">
      <w:r w:rsidRPr="0069483F">
        <w:t xml:space="preserve"> </w:t>
      </w:r>
    </w:p>
    <w:p w14:paraId="3F4A702F" w14:textId="77777777" w:rsidR="0028240C" w:rsidRDefault="0028240C" w:rsidP="0028240C"/>
    <w:p w14:paraId="0199BCF4" w14:textId="77777777" w:rsidR="004A61D4" w:rsidRDefault="004A61D4" w:rsidP="0028240C"/>
    <w:p w14:paraId="43303A4A" w14:textId="77777777" w:rsidR="004A61D4" w:rsidRDefault="004A61D4" w:rsidP="0028240C"/>
    <w:p w14:paraId="24F18F09" w14:textId="25913BA7" w:rsidR="00323977" w:rsidRPr="00A97335" w:rsidRDefault="001B73B9" w:rsidP="00A97335">
      <w:pPr>
        <w:pStyle w:val="ListParagraph"/>
        <w:numPr>
          <w:ilvl w:val="0"/>
          <w:numId w:val="4"/>
        </w:numPr>
      </w:pPr>
      <w:r w:rsidRPr="001B73B9">
        <w:rPr>
          <w:position w:val="-30"/>
        </w:rPr>
        <w:object w:dxaOrig="1320" w:dyaOrig="720" w14:anchorId="3BDB6C3F">
          <v:shape id="_x0000_i1085" type="#_x0000_t75" style="width:66pt;height:36pt" o:ole="">
            <v:imagedata r:id="rId19" o:title=""/>
          </v:shape>
          <o:OLEObject Type="Embed" ProgID="Equation.DSMT4" ShapeID="_x0000_i1085" DrawAspect="Content" ObjectID="_1324407756" r:id="rId20"/>
        </w:object>
      </w:r>
    </w:p>
    <w:p w14:paraId="330C3C33" w14:textId="77777777" w:rsidR="004310AC" w:rsidRDefault="004310AC" w:rsidP="00323977">
      <w:pPr>
        <w:pStyle w:val="ListParagraph"/>
      </w:pPr>
    </w:p>
    <w:p w14:paraId="2424F9B6" w14:textId="77777777" w:rsidR="004A61D4" w:rsidRDefault="004A61D4" w:rsidP="00323977">
      <w:pPr>
        <w:pStyle w:val="ListParagraph"/>
      </w:pPr>
    </w:p>
    <w:p w14:paraId="776E3948" w14:textId="77777777" w:rsidR="004310AC" w:rsidRDefault="004310AC" w:rsidP="004A61D4"/>
    <w:p w14:paraId="01F2907F" w14:textId="77777777" w:rsidR="004A61D4" w:rsidRDefault="004A61D4" w:rsidP="004A61D4"/>
    <w:p w14:paraId="6D49FAED" w14:textId="523A5E5B" w:rsidR="004A61D4" w:rsidRDefault="004A61D4" w:rsidP="004A61D4"/>
    <w:p w14:paraId="4A2C4571" w14:textId="21484F83" w:rsidR="004A61D4" w:rsidRDefault="004A61D4" w:rsidP="004A61D4">
      <w:pPr>
        <w:pStyle w:val="ListParagraph"/>
        <w:numPr>
          <w:ilvl w:val="0"/>
          <w:numId w:val="4"/>
        </w:numPr>
      </w:pPr>
      <w:r w:rsidRPr="004A61D4">
        <w:rPr>
          <w:position w:val="-28"/>
        </w:rPr>
        <w:br w:type="column"/>
      </w:r>
      <w:r w:rsidRPr="004A61D4">
        <w:lastRenderedPageBreak/>
        <w:t>Determine whether</w:t>
      </w:r>
      <w:r w:rsidRPr="004A61D4">
        <w:rPr>
          <w:position w:val="-28"/>
        </w:rPr>
        <w:t xml:space="preserve"> </w:t>
      </w:r>
      <w:r w:rsidR="00323977" w:rsidRPr="009D2090">
        <w:rPr>
          <w:position w:val="-28"/>
        </w:rPr>
        <w:object w:dxaOrig="980" w:dyaOrig="700" w14:anchorId="2DE533C1">
          <v:shape id="_x0000_i1229" type="#_x0000_t75" style="width:49pt;height:35pt" o:ole="">
            <v:imagedata r:id="rId21" o:title=""/>
          </v:shape>
          <o:OLEObject Type="Embed" ProgID="Equation.DSMT4" ShapeID="_x0000_i1229" DrawAspect="Content" ObjectID="_1324407757" r:id="rId22"/>
        </w:object>
      </w:r>
      <w:r>
        <w:t xml:space="preserve"> converges or </w:t>
      </w:r>
      <w:r w:rsidR="00323977">
        <w:t>diverges</w:t>
      </w:r>
    </w:p>
    <w:p w14:paraId="398C7317" w14:textId="77777777" w:rsidR="004A61D4" w:rsidRDefault="004A61D4" w:rsidP="004A61D4"/>
    <w:p w14:paraId="5A98674E" w14:textId="77777777" w:rsidR="004310AC" w:rsidRDefault="004310AC" w:rsidP="004310AC">
      <w:pPr>
        <w:pStyle w:val="ListParagraph"/>
      </w:pPr>
    </w:p>
    <w:p w14:paraId="2C38FCBB" w14:textId="77777777" w:rsidR="004A61D4" w:rsidRDefault="004A61D4" w:rsidP="004310AC">
      <w:pPr>
        <w:pStyle w:val="ListParagraph"/>
      </w:pPr>
    </w:p>
    <w:p w14:paraId="0ACE706B" w14:textId="77777777" w:rsidR="001E3B87" w:rsidRDefault="001E3B87" w:rsidP="004310AC">
      <w:pPr>
        <w:pStyle w:val="ListParagraph"/>
      </w:pPr>
    </w:p>
    <w:p w14:paraId="2CBB7E42" w14:textId="77777777" w:rsidR="001E3B87" w:rsidRDefault="001E3B87" w:rsidP="004310AC">
      <w:pPr>
        <w:pStyle w:val="ListParagraph"/>
      </w:pPr>
    </w:p>
    <w:p w14:paraId="2FE76519" w14:textId="77777777" w:rsidR="001E3B87" w:rsidRDefault="001E3B87" w:rsidP="004310AC">
      <w:pPr>
        <w:pStyle w:val="ListParagraph"/>
      </w:pPr>
    </w:p>
    <w:p w14:paraId="54A02DE0" w14:textId="77777777" w:rsidR="004A61D4" w:rsidRDefault="004A61D4" w:rsidP="004310AC">
      <w:pPr>
        <w:pStyle w:val="ListParagraph"/>
      </w:pPr>
    </w:p>
    <w:p w14:paraId="200CC0FF" w14:textId="77777777" w:rsidR="004A61D4" w:rsidRDefault="004A61D4" w:rsidP="004310AC">
      <w:pPr>
        <w:pStyle w:val="ListParagraph"/>
      </w:pPr>
    </w:p>
    <w:p w14:paraId="11C2371B" w14:textId="4A1E6EDD" w:rsidR="00ED2D21" w:rsidRPr="004A61D4" w:rsidRDefault="001E3B87" w:rsidP="00117739">
      <w:pPr>
        <w:pStyle w:val="ListParagraph"/>
        <w:numPr>
          <w:ilvl w:val="0"/>
          <w:numId w:val="4"/>
        </w:numPr>
      </w:pPr>
      <w:r w:rsidRPr="00D865B0">
        <w:rPr>
          <w:position w:val="-28"/>
        </w:rPr>
        <w:object w:dxaOrig="1280" w:dyaOrig="700" w14:anchorId="6E0AF920">
          <v:shape id="_x0000_i1235" type="#_x0000_t75" style="width:64pt;height:35pt" o:ole="">
            <v:imagedata r:id="rId23" o:title=""/>
          </v:shape>
          <o:OLEObject Type="Embed" ProgID="Equation.DSMT4" ShapeID="_x0000_i1235" DrawAspect="Content" ObjectID="_1324407758" r:id="rId24"/>
        </w:object>
      </w:r>
    </w:p>
    <w:p w14:paraId="05D6A8D4" w14:textId="77777777" w:rsidR="004A61D4" w:rsidRDefault="004A61D4" w:rsidP="004A61D4"/>
    <w:p w14:paraId="5B1E2F9F" w14:textId="77777777" w:rsidR="001E3B87" w:rsidRDefault="001E3B87" w:rsidP="004A61D4"/>
    <w:p w14:paraId="3015C1CD" w14:textId="77777777" w:rsidR="001E3B87" w:rsidRDefault="001E3B87" w:rsidP="004A61D4"/>
    <w:p w14:paraId="4DB8A38C" w14:textId="77777777" w:rsidR="001E3B87" w:rsidRDefault="001E3B87" w:rsidP="004A61D4"/>
    <w:p w14:paraId="3F67160A" w14:textId="77777777" w:rsidR="001E3B87" w:rsidRDefault="001E3B87" w:rsidP="004A61D4"/>
    <w:p w14:paraId="7DF1E020" w14:textId="77777777" w:rsidR="004A61D4" w:rsidRDefault="004A61D4" w:rsidP="004A61D4"/>
    <w:p w14:paraId="519DFFED" w14:textId="77777777" w:rsidR="004A61D4" w:rsidRDefault="004A61D4" w:rsidP="004A61D4"/>
    <w:p w14:paraId="356FF762" w14:textId="77777777" w:rsidR="004A61D4" w:rsidRDefault="004A61D4" w:rsidP="004A61D4"/>
    <w:p w14:paraId="23723263" w14:textId="77777777" w:rsidR="004A61D4" w:rsidRDefault="004A61D4" w:rsidP="004A61D4"/>
    <w:p w14:paraId="6F03B3E3" w14:textId="77777777" w:rsidR="004A61D4" w:rsidRPr="00FB29B0" w:rsidRDefault="004A61D4" w:rsidP="004A61D4"/>
    <w:p w14:paraId="69A09336" w14:textId="22C5CC77" w:rsidR="00DD014C" w:rsidRPr="001B73B9" w:rsidRDefault="001E3B87" w:rsidP="004F3968">
      <w:pPr>
        <w:pStyle w:val="ListParagraph"/>
        <w:numPr>
          <w:ilvl w:val="0"/>
          <w:numId w:val="4"/>
        </w:numPr>
      </w:pPr>
      <w:r w:rsidRPr="00556FA9">
        <w:rPr>
          <w:position w:val="-44"/>
        </w:rPr>
        <w:object w:dxaOrig="1160" w:dyaOrig="860" w14:anchorId="1B3F160A">
          <v:shape id="_x0000_i1238" type="#_x0000_t75" style="width:58pt;height:43pt" o:ole="">
            <v:imagedata r:id="rId25" o:title=""/>
          </v:shape>
          <o:OLEObject Type="Embed" ProgID="Equation.DSMT4" ShapeID="_x0000_i1238" DrawAspect="Content" ObjectID="_1324407759" r:id="rId26"/>
        </w:object>
      </w:r>
    </w:p>
    <w:p w14:paraId="5CE84EE2" w14:textId="77777777" w:rsidR="001B73B9" w:rsidRDefault="001B73B9" w:rsidP="001B73B9"/>
    <w:p w14:paraId="01C75B27" w14:textId="2C3646BA" w:rsidR="001B73B9" w:rsidRPr="004310AC" w:rsidRDefault="001B73B9" w:rsidP="001B73B9"/>
    <w:p w14:paraId="4A4394F7" w14:textId="3CD9C110" w:rsidR="009B0BA3" w:rsidRPr="009B0BA3" w:rsidRDefault="00D90AFF" w:rsidP="001E3B87">
      <w:pPr>
        <w:jc w:val="center"/>
      </w:pPr>
      <w:r>
        <w:t xml:space="preserve"> </w:t>
      </w:r>
    </w:p>
    <w:sectPr w:rsidR="009B0BA3" w:rsidRPr="009B0BA3" w:rsidSect="007556C1">
      <w:headerReference w:type="default" r:id="rId27"/>
      <w:pgSz w:w="12240" w:h="15840"/>
      <w:pgMar w:top="1138" w:right="850" w:bottom="1138" w:left="1584" w:header="648" w:footer="6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14A74" w14:textId="77777777" w:rsidR="004A61D4" w:rsidRDefault="004A61D4" w:rsidP="002F4984">
      <w:r>
        <w:separator/>
      </w:r>
    </w:p>
  </w:endnote>
  <w:endnote w:type="continuationSeparator" w:id="0">
    <w:p w14:paraId="57D70A7A" w14:textId="77777777" w:rsidR="004A61D4" w:rsidRDefault="004A61D4" w:rsidP="002F4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7C04F1" w14:textId="77777777" w:rsidR="004A61D4" w:rsidRDefault="004A61D4" w:rsidP="002F4984">
      <w:r>
        <w:separator/>
      </w:r>
    </w:p>
  </w:footnote>
  <w:footnote w:type="continuationSeparator" w:id="0">
    <w:p w14:paraId="0E191F09" w14:textId="77777777" w:rsidR="004A61D4" w:rsidRDefault="004A61D4" w:rsidP="002F498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jc w:val="center"/>
      <w:tblLook w:val="04A0" w:firstRow="1" w:lastRow="0" w:firstColumn="1" w:lastColumn="0" w:noHBand="0" w:noVBand="1"/>
    </w:tblPr>
    <w:tblGrid>
      <w:gridCol w:w="4428"/>
      <w:gridCol w:w="3229"/>
    </w:tblGrid>
    <w:tr w:rsidR="004A61D4" w14:paraId="4A38C7FF" w14:textId="77777777" w:rsidTr="007604A3">
      <w:trPr>
        <w:jc w:val="center"/>
      </w:trPr>
      <w:tc>
        <w:tcPr>
          <w:tcW w:w="4428" w:type="dxa"/>
        </w:tcPr>
        <w:p w14:paraId="474D8C0C" w14:textId="77777777" w:rsidR="004A61D4" w:rsidRDefault="004A61D4" w:rsidP="00323977">
          <w:pPr>
            <w:pStyle w:val="Header"/>
          </w:pPr>
          <w:r w:rsidRPr="002C07D5">
            <w:t>Course: Accelerated Engineering Calculus I</w:t>
          </w:r>
          <w:r>
            <w:t>I</w:t>
          </w:r>
        </w:p>
      </w:tc>
      <w:tc>
        <w:tcPr>
          <w:tcW w:w="3229" w:type="dxa"/>
        </w:tcPr>
        <w:p w14:paraId="0502746A" w14:textId="77777777" w:rsidR="004A61D4" w:rsidRDefault="004A61D4" w:rsidP="00323977">
          <w:pPr>
            <w:pStyle w:val="Header"/>
          </w:pPr>
          <w:r w:rsidRPr="002C07D5">
            <w:t>Instructor: Michael Medvinsky</w:t>
          </w:r>
        </w:p>
      </w:tc>
    </w:tr>
  </w:tbl>
  <w:p w14:paraId="7F5D5208" w14:textId="77777777" w:rsidR="004A61D4" w:rsidRDefault="004A61D4" w:rsidP="0032397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770511F"/>
    <w:multiLevelType w:val="hybridMultilevel"/>
    <w:tmpl w:val="97B442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05B28"/>
    <w:multiLevelType w:val="hybridMultilevel"/>
    <w:tmpl w:val="D034D9F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D6D94"/>
    <w:multiLevelType w:val="hybridMultilevel"/>
    <w:tmpl w:val="4DA4264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843378"/>
    <w:multiLevelType w:val="hybridMultilevel"/>
    <w:tmpl w:val="819A6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C25FF9"/>
    <w:multiLevelType w:val="hybridMultilevel"/>
    <w:tmpl w:val="AF70FD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AE7960"/>
    <w:multiLevelType w:val="hybridMultilevel"/>
    <w:tmpl w:val="5DAE3D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7F3FCF"/>
    <w:multiLevelType w:val="hybridMultilevel"/>
    <w:tmpl w:val="72102A1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9668C7"/>
    <w:multiLevelType w:val="hybridMultilevel"/>
    <w:tmpl w:val="0C349F2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7"/>
  </w:num>
  <w:num w:numId="8">
    <w:abstractNumId w:val="2"/>
  </w:num>
  <w:num w:numId="9">
    <w:abstractNumId w:val="8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984"/>
    <w:rsid w:val="00004EAE"/>
    <w:rsid w:val="00041C5B"/>
    <w:rsid w:val="000B13FE"/>
    <w:rsid w:val="00106D59"/>
    <w:rsid w:val="00117739"/>
    <w:rsid w:val="001B73B9"/>
    <w:rsid w:val="001E3B87"/>
    <w:rsid w:val="001F6DE7"/>
    <w:rsid w:val="00222121"/>
    <w:rsid w:val="002537F2"/>
    <w:rsid w:val="0028240C"/>
    <w:rsid w:val="002E12E4"/>
    <w:rsid w:val="002F4984"/>
    <w:rsid w:val="003206FD"/>
    <w:rsid w:val="00323977"/>
    <w:rsid w:val="00377DF7"/>
    <w:rsid w:val="003C2C96"/>
    <w:rsid w:val="003D1EE3"/>
    <w:rsid w:val="003E731A"/>
    <w:rsid w:val="00403156"/>
    <w:rsid w:val="004160B8"/>
    <w:rsid w:val="004310AC"/>
    <w:rsid w:val="00446E49"/>
    <w:rsid w:val="00476A2A"/>
    <w:rsid w:val="00496E37"/>
    <w:rsid w:val="004A3B89"/>
    <w:rsid w:val="004A4B59"/>
    <w:rsid w:val="004A61D4"/>
    <w:rsid w:val="004F3968"/>
    <w:rsid w:val="00502174"/>
    <w:rsid w:val="00556FA9"/>
    <w:rsid w:val="00564ADF"/>
    <w:rsid w:val="0059081B"/>
    <w:rsid w:val="005B76EF"/>
    <w:rsid w:val="005C7A5D"/>
    <w:rsid w:val="005D4549"/>
    <w:rsid w:val="0060100C"/>
    <w:rsid w:val="00660AA6"/>
    <w:rsid w:val="006E6ABF"/>
    <w:rsid w:val="006F51B4"/>
    <w:rsid w:val="00716C39"/>
    <w:rsid w:val="00725649"/>
    <w:rsid w:val="00740480"/>
    <w:rsid w:val="00751B4A"/>
    <w:rsid w:val="007556C1"/>
    <w:rsid w:val="00756D9D"/>
    <w:rsid w:val="007604A3"/>
    <w:rsid w:val="007747AE"/>
    <w:rsid w:val="007C0C8B"/>
    <w:rsid w:val="007D286E"/>
    <w:rsid w:val="00845650"/>
    <w:rsid w:val="00873DBA"/>
    <w:rsid w:val="00883242"/>
    <w:rsid w:val="009B0BA3"/>
    <w:rsid w:val="009C4F45"/>
    <w:rsid w:val="009E2AE7"/>
    <w:rsid w:val="00A20088"/>
    <w:rsid w:val="00A97335"/>
    <w:rsid w:val="00AD5E85"/>
    <w:rsid w:val="00AE49F1"/>
    <w:rsid w:val="00B83A6B"/>
    <w:rsid w:val="00C23925"/>
    <w:rsid w:val="00C26457"/>
    <w:rsid w:val="00CA03B4"/>
    <w:rsid w:val="00CD08D5"/>
    <w:rsid w:val="00CD4AA3"/>
    <w:rsid w:val="00CE62BC"/>
    <w:rsid w:val="00D44497"/>
    <w:rsid w:val="00D647EC"/>
    <w:rsid w:val="00D7350E"/>
    <w:rsid w:val="00D742AF"/>
    <w:rsid w:val="00D90AFF"/>
    <w:rsid w:val="00DA6E82"/>
    <w:rsid w:val="00DC516C"/>
    <w:rsid w:val="00DD014C"/>
    <w:rsid w:val="00E21431"/>
    <w:rsid w:val="00ED2D21"/>
    <w:rsid w:val="00ED5DAD"/>
    <w:rsid w:val="00EE0B82"/>
    <w:rsid w:val="00F16E3D"/>
    <w:rsid w:val="00FA3474"/>
    <w:rsid w:val="00FB29B0"/>
    <w:rsid w:val="00FF2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8"/>
    <o:shapelayout v:ext="edit">
      <o:idmap v:ext="edit" data="1,2"/>
    </o:shapelayout>
  </w:shapeDefaults>
  <w:decimalSymbol w:val="."/>
  <w:listSeparator w:val=","/>
  <w14:docId w14:val="73A9953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header" Target="head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B3DC0DC-4317-0C43-B921-EA6EAFB29B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2</TotalTime>
  <Pages>2</Pages>
  <Words>52</Words>
  <Characters>300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5</cp:revision>
  <cp:lastPrinted>2014-01-06T06:50:00Z</cp:lastPrinted>
  <dcterms:created xsi:type="dcterms:W3CDTF">2014-01-02T16:20:00Z</dcterms:created>
  <dcterms:modified xsi:type="dcterms:W3CDTF">2014-01-07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